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F7930D" w14:textId="77777777" w:rsidR="00334232" w:rsidRDefault="00334232" w:rsidP="006D0167">
      <w:pPr>
        <w:rPr>
          <w:sz w:val="32"/>
          <w:szCs w:val="32"/>
          <w:lang w:val="en-US"/>
        </w:rPr>
      </w:pPr>
    </w:p>
    <w:p w14:paraId="16B6D962" w14:textId="77777777" w:rsidR="006D0167" w:rsidRDefault="006D0167" w:rsidP="006D0167">
      <w:pPr>
        <w:rPr>
          <w:color w:val="0000FF"/>
          <w:sz w:val="32"/>
          <w:szCs w:val="32"/>
          <w:lang w:val="en-US"/>
        </w:rPr>
      </w:pPr>
      <w:r w:rsidRPr="0044606F">
        <w:rPr>
          <w:sz w:val="32"/>
          <w:szCs w:val="32"/>
          <w:lang w:val="en-US"/>
        </w:rPr>
        <w:t>Name</w:t>
      </w:r>
      <w:r w:rsidRPr="0044606F">
        <w:rPr>
          <w:color w:val="0000FF"/>
          <w:sz w:val="32"/>
          <w:szCs w:val="32"/>
          <w:lang w:val="en-US"/>
        </w:rPr>
        <w:t>____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</w:t>
      </w:r>
      <w:r w:rsidRPr="0044606F">
        <w:rPr>
          <w:color w:val="0000FF"/>
          <w:sz w:val="32"/>
          <w:szCs w:val="32"/>
          <w:lang w:val="en-US"/>
        </w:rPr>
        <w:t xml:space="preserve">_______ </w:t>
      </w:r>
      <w:r w:rsidRPr="0044606F">
        <w:rPr>
          <w:sz w:val="32"/>
          <w:szCs w:val="32"/>
          <w:lang w:val="en-US"/>
        </w:rPr>
        <w:t>Student number</w:t>
      </w:r>
      <w:r w:rsidRPr="0044606F">
        <w:rPr>
          <w:color w:val="0000FF"/>
          <w:sz w:val="32"/>
          <w:szCs w:val="32"/>
          <w:lang w:val="en-US"/>
        </w:rPr>
        <w:t>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____</w:t>
      </w:r>
    </w:p>
    <w:p w14:paraId="7FBE3FF1" w14:textId="77777777" w:rsidR="006D0167" w:rsidRDefault="006D0167" w:rsidP="005A4BF2">
      <w:pPr>
        <w:rPr>
          <w:lang w:val="en-US"/>
        </w:rPr>
      </w:pPr>
    </w:p>
    <w:p w14:paraId="0762C72D" w14:textId="2710F2A6" w:rsidR="006D0167" w:rsidRDefault="006D0167" w:rsidP="005A4BF2">
      <w:pPr>
        <w:rPr>
          <w:lang w:val="en-US"/>
        </w:rPr>
      </w:pPr>
    </w:p>
    <w:p w14:paraId="737FB926" w14:textId="1638D956" w:rsidR="003C5DCB" w:rsidRPr="00883F38" w:rsidRDefault="003C5DCB" w:rsidP="003C5DCB">
      <w:pPr>
        <w:rPr>
          <w:lang w:val="en-US"/>
        </w:rPr>
      </w:pPr>
      <w:r w:rsidRPr="00BA2342">
        <w:rPr>
          <w:b/>
          <w:sz w:val="32"/>
          <w:szCs w:val="32"/>
          <w:lang w:val="en-US" w:eastAsia="en-US"/>
        </w:rPr>
        <w:t xml:space="preserve">Home </w:t>
      </w:r>
      <w:r>
        <w:rPr>
          <w:b/>
          <w:sz w:val="32"/>
          <w:szCs w:val="32"/>
          <w:lang w:val="en-US" w:eastAsia="en-US"/>
        </w:rPr>
        <w:t xml:space="preserve">assignment </w:t>
      </w:r>
      <w:r w:rsidR="004925FF">
        <w:rPr>
          <w:b/>
          <w:sz w:val="32"/>
          <w:szCs w:val="32"/>
          <w:lang w:val="en-US" w:eastAsia="en-US"/>
        </w:rPr>
        <w:t>3</w:t>
      </w:r>
    </w:p>
    <w:p w14:paraId="05EEE2AA" w14:textId="54AFC1B5" w:rsidR="003C5DCB" w:rsidRDefault="003C5DCB" w:rsidP="003C5DCB">
      <w:pPr>
        <w:ind w:left="425" w:hanging="425"/>
        <w:jc w:val="both"/>
        <w:rPr>
          <w:lang w:val="en-US" w:eastAsia="en-US"/>
        </w:rPr>
      </w:pPr>
    </w:p>
    <w:p w14:paraId="391DC5F5" w14:textId="7B2557A7" w:rsidR="00DA6A15" w:rsidRPr="004925FF" w:rsidRDefault="00DA6A15" w:rsidP="00DA6A15">
      <w:pPr>
        <w:tabs>
          <w:tab w:val="left" w:pos="2977"/>
        </w:tabs>
        <w:spacing w:line="360" w:lineRule="exact"/>
        <w:jc w:val="both"/>
        <w:rPr>
          <w:lang w:val="en-US"/>
        </w:rPr>
      </w:pPr>
      <w:r w:rsidRPr="004925FF">
        <w:rPr>
          <w:lang w:val="en-US"/>
        </w:rPr>
        <w:t xml:space="preserve">A bar is free to move in the horizontal direction as shown. At </w:t>
      </w:r>
      <w:r w:rsidRPr="00A500A2">
        <w:rPr>
          <w:rFonts w:ascii="Times" w:hAnsi="Times"/>
          <w:position w:val="-6"/>
        </w:rPr>
        <w:object w:dxaOrig="499" w:dyaOrig="279" w14:anchorId="780B29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3.95pt" o:ole="">
            <v:imagedata r:id="rId7" o:title=""/>
          </v:shape>
          <o:OLEObject Type="Embed" ProgID="Equation.DSMT4" ShapeID="_x0000_i1025" DrawAspect="Content" ObjectID="_1682158788" r:id="rId8"/>
        </w:object>
      </w:r>
      <w:r w:rsidRPr="004925FF">
        <w:rPr>
          <w:rFonts w:ascii="Times" w:hAnsi="Times"/>
          <w:lang w:val="en-US"/>
        </w:rPr>
        <w:t xml:space="preserve">, </w:t>
      </w:r>
      <w:r w:rsidR="00E83B99">
        <w:rPr>
          <w:rFonts w:ascii="Times" w:hAnsi="Times"/>
          <w:lang w:val="en-US"/>
        </w:rPr>
        <w:t>displacement of the free end</w:t>
      </w:r>
      <w:r w:rsidR="005468E1">
        <w:rPr>
          <w:rFonts w:ascii="Times" w:hAnsi="Times"/>
          <w:lang w:val="en-US"/>
        </w:rPr>
        <w:t xml:space="preserve"> is</w:t>
      </w:r>
      <w:r w:rsidRPr="004925FF">
        <w:rPr>
          <w:lang w:val="en-US"/>
        </w:rPr>
        <w:t xml:space="preserve"> </w:t>
      </w:r>
      <w:r w:rsidR="005468E1" w:rsidRPr="00BD2630">
        <w:rPr>
          <w:position w:val="-6"/>
        </w:rPr>
        <w:object w:dxaOrig="260" w:dyaOrig="279" w14:anchorId="5F38C1B3">
          <v:shape id="_x0000_i1026" type="#_x0000_t75" style="width:12.85pt;height:13.95pt" o:ole="">
            <v:imagedata r:id="rId9" o:title=""/>
          </v:shape>
          <o:OLEObject Type="Embed" ProgID="Equation.DSMT4" ShapeID="_x0000_i1026" DrawAspect="Content" ObjectID="_1682158789" r:id="rId10"/>
        </w:object>
      </w:r>
      <w:r w:rsidRPr="004925FF">
        <w:rPr>
          <w:lang w:val="en-US"/>
        </w:rPr>
        <w:t xml:space="preserve"> </w:t>
      </w:r>
      <w:r w:rsidR="005468E1">
        <w:rPr>
          <w:lang w:val="en-US"/>
        </w:rPr>
        <w:t xml:space="preserve">and </w:t>
      </w:r>
      <w:r w:rsidR="00881FFB">
        <w:rPr>
          <w:lang w:val="en-US"/>
        </w:rPr>
        <w:t>velocity vanishes</w:t>
      </w:r>
      <w:r w:rsidRPr="004925FF">
        <w:rPr>
          <w:lang w:val="en-US"/>
        </w:rPr>
        <w:t>.</w:t>
      </w:r>
      <w:r w:rsidR="006F5F7D">
        <w:rPr>
          <w:lang w:val="en-US"/>
        </w:rPr>
        <w:t xml:space="preserve"> </w:t>
      </w:r>
      <w:r w:rsidRPr="004925FF">
        <w:rPr>
          <w:lang w:val="en-US"/>
        </w:rPr>
        <w:t xml:space="preserve">Use the </w:t>
      </w:r>
      <w:r>
        <w:rPr>
          <w:lang w:val="en-US"/>
        </w:rPr>
        <w:t>Fi</w:t>
      </w:r>
      <w:r w:rsidRPr="004925FF">
        <w:rPr>
          <w:lang w:val="en-US"/>
        </w:rPr>
        <w:t xml:space="preserve">nite </w:t>
      </w:r>
      <w:r w:rsidR="008270A9">
        <w:rPr>
          <w:lang w:val="en-US"/>
        </w:rPr>
        <w:t xml:space="preserve">Element </w:t>
      </w:r>
      <w:r>
        <w:rPr>
          <w:lang w:val="en-US"/>
        </w:rPr>
        <w:t>M</w:t>
      </w:r>
      <w:r w:rsidRPr="004925FF">
        <w:rPr>
          <w:lang w:val="en-US"/>
        </w:rPr>
        <w:t xml:space="preserve">ethod </w:t>
      </w:r>
      <w:r>
        <w:rPr>
          <w:lang w:val="en-US"/>
        </w:rPr>
        <w:t xml:space="preserve">on a regular </w:t>
      </w:r>
      <w:r w:rsidR="00A56A96">
        <w:rPr>
          <w:lang w:val="en-US"/>
        </w:rPr>
        <w:t xml:space="preserve">spatial </w:t>
      </w:r>
      <w:r>
        <w:rPr>
          <w:lang w:val="en-US"/>
        </w:rPr>
        <w:t xml:space="preserve">grid with </w:t>
      </w:r>
      <w:r w:rsidR="0008341D" w:rsidRPr="00634A19">
        <w:rPr>
          <w:position w:val="-10"/>
        </w:rPr>
        <w:object w:dxaOrig="820" w:dyaOrig="320" w14:anchorId="07E97BC5">
          <v:shape id="_x0000_i1027" type="#_x0000_t75" style="width:40.9pt;height:16.1pt" o:ole="">
            <v:imagedata r:id="rId11" o:title=""/>
          </v:shape>
          <o:OLEObject Type="Embed" ProgID="Equation.DSMT4" ShapeID="_x0000_i1027" DrawAspect="Content" ObjectID="_1682158790" r:id="rId12"/>
        </w:object>
      </w:r>
      <w:r w:rsidRPr="004925FF">
        <w:rPr>
          <w:lang w:val="en-US"/>
        </w:rPr>
        <w:t xml:space="preserve"> and the </w:t>
      </w:r>
      <w:r w:rsidR="008270A9">
        <w:rPr>
          <w:lang w:val="en-US"/>
        </w:rPr>
        <w:t>Discontinuous-</w:t>
      </w:r>
      <w:proofErr w:type="spellStart"/>
      <w:r w:rsidR="008270A9">
        <w:rPr>
          <w:lang w:val="en-US"/>
        </w:rPr>
        <w:t>Galerkin</w:t>
      </w:r>
      <w:proofErr w:type="spellEnd"/>
      <w:r>
        <w:rPr>
          <w:lang w:val="en-US"/>
        </w:rPr>
        <w:t xml:space="preserve"> </w:t>
      </w:r>
      <w:r w:rsidRPr="004925FF">
        <w:rPr>
          <w:lang w:val="en-US"/>
        </w:rPr>
        <w:t xml:space="preserve">method </w:t>
      </w:r>
      <w:r>
        <w:rPr>
          <w:lang w:val="en-US"/>
        </w:rPr>
        <w:t xml:space="preserve">with step size </w:t>
      </w:r>
      <w:r w:rsidRPr="004568D0">
        <w:rPr>
          <w:position w:val="-6"/>
        </w:rPr>
        <w:object w:dxaOrig="300" w:dyaOrig="279" w14:anchorId="233DDF81">
          <v:shape id="_x0000_i1028" type="#_x0000_t75" style="width:15pt;height:13.95pt" o:ole="">
            <v:imagedata r:id="rId13" o:title=""/>
          </v:shape>
          <o:OLEObject Type="Embed" ProgID="Equation.DSMT4" ShapeID="_x0000_i1028" DrawAspect="Content" ObjectID="_1682158791" r:id="rId14"/>
        </w:object>
      </w:r>
      <w:r w:rsidRPr="004568D0">
        <w:rPr>
          <w:lang w:val="en-US"/>
        </w:rPr>
        <w:t xml:space="preserve"> </w:t>
      </w:r>
      <w:r w:rsidRPr="004925FF">
        <w:rPr>
          <w:lang w:val="en-US"/>
        </w:rPr>
        <w:t xml:space="preserve">to find the displacement </w:t>
      </w:r>
      <w:r>
        <w:rPr>
          <w:lang w:val="en-US"/>
        </w:rPr>
        <w:t>and velocit</w:t>
      </w:r>
      <w:r w:rsidR="0057423C">
        <w:rPr>
          <w:lang w:val="en-US"/>
        </w:rPr>
        <w:t>y of the free end</w:t>
      </w:r>
      <w:r>
        <w:rPr>
          <w:lang w:val="en-US"/>
        </w:rPr>
        <w:t xml:space="preserve"> </w:t>
      </w:r>
      <w:r w:rsidRPr="004925FF">
        <w:rPr>
          <w:lang w:val="en-US"/>
        </w:rPr>
        <w:t xml:space="preserve">at </w:t>
      </w:r>
      <w:r w:rsidRPr="00A500A2">
        <w:rPr>
          <w:rFonts w:ascii="Times" w:hAnsi="Times"/>
          <w:position w:val="-6"/>
        </w:rPr>
        <w:object w:dxaOrig="620" w:dyaOrig="279" w14:anchorId="17B40E6A">
          <v:shape id="_x0000_i1029" type="#_x0000_t75" style="width:31.1pt;height:13.95pt" o:ole="">
            <v:imagedata r:id="rId15" o:title=""/>
          </v:shape>
          <o:OLEObject Type="Embed" ProgID="Equation.DSMT4" ShapeID="_x0000_i1029" DrawAspect="Content" ObjectID="_1682158792" r:id="rId16"/>
        </w:object>
      </w:r>
      <w:r>
        <w:rPr>
          <w:lang w:val="en-US"/>
        </w:rPr>
        <w:t xml:space="preserve">. </w:t>
      </w:r>
      <w:r w:rsidRPr="004925FF">
        <w:rPr>
          <w:lang w:val="en-US"/>
        </w:rPr>
        <w:t>Cross-sectional are</w:t>
      </w:r>
      <w:r>
        <w:rPr>
          <w:lang w:val="en-US"/>
        </w:rPr>
        <w:t>a</w:t>
      </w:r>
      <w:r w:rsidRPr="004925FF">
        <w:rPr>
          <w:lang w:val="en-US"/>
        </w:rPr>
        <w:t xml:space="preserve"> </w:t>
      </w:r>
      <w:r w:rsidRPr="004925FF">
        <w:rPr>
          <w:i/>
          <w:iCs/>
          <w:lang w:val="en-US"/>
        </w:rPr>
        <w:t>A</w:t>
      </w:r>
      <w:r w:rsidRPr="004925FF">
        <w:rPr>
          <w:lang w:val="en-US"/>
        </w:rPr>
        <w:t>, density</w:t>
      </w:r>
      <w:r>
        <w:rPr>
          <w:position w:val="-10"/>
        </w:rPr>
        <w:object w:dxaOrig="240" w:dyaOrig="260" w14:anchorId="7199B4F9">
          <v:shape id="_x0000_i1030" type="#_x0000_t75" style="width:11.95pt;height:13.05pt" o:ole="">
            <v:imagedata r:id="rId17" o:title=""/>
          </v:shape>
          <o:OLEObject Type="Embed" ProgID="Equation.DSMT4" ShapeID="_x0000_i1030" DrawAspect="Content" ObjectID="_1682158793" r:id="rId18"/>
        </w:object>
      </w:r>
      <w:r w:rsidRPr="004925FF">
        <w:rPr>
          <w:lang w:val="en-US"/>
        </w:rPr>
        <w:t xml:space="preserve"> of the material, and Young’s modulus </w:t>
      </w:r>
      <w:r>
        <w:rPr>
          <w:position w:val="-4"/>
        </w:rPr>
        <w:object w:dxaOrig="240" w:dyaOrig="260" w14:anchorId="30C0A4B3">
          <v:shape id="_x0000_i1031" type="#_x0000_t75" style="width:11.95pt;height:13.05pt" o:ole="">
            <v:imagedata r:id="rId19" o:title=""/>
          </v:shape>
          <o:OLEObject Type="Embed" ProgID="Equation.DSMT4" ShapeID="_x0000_i1031" DrawAspect="Content" ObjectID="_1682158794" r:id="rId20"/>
        </w:object>
      </w:r>
      <w:r w:rsidRPr="004925FF">
        <w:rPr>
          <w:lang w:val="en-US"/>
        </w:rPr>
        <w:t xml:space="preserve"> of the material are constants. </w:t>
      </w:r>
    </w:p>
    <w:p w14:paraId="4640219E" w14:textId="196B5F98" w:rsidR="00DA6A15" w:rsidRDefault="0057423C" w:rsidP="00DA6A15">
      <w:pPr>
        <w:tabs>
          <w:tab w:val="center" w:pos="5103"/>
          <w:tab w:val="right" w:pos="10206"/>
        </w:tabs>
        <w:spacing w:line="360" w:lineRule="exact"/>
        <w:jc w:val="both"/>
        <w:rPr>
          <w:lang w:val="en-US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7458FE6" wp14:editId="6BCB484E">
                <wp:simplePos x="0" y="0"/>
                <wp:positionH relativeFrom="column">
                  <wp:posOffset>2004695</wp:posOffset>
                </wp:positionH>
                <wp:positionV relativeFrom="paragraph">
                  <wp:posOffset>190500</wp:posOffset>
                </wp:positionV>
                <wp:extent cx="2526665" cy="895350"/>
                <wp:effectExtent l="0" t="0" r="0" b="38100"/>
                <wp:wrapSquare wrapText="bothSides"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6665" cy="895350"/>
                          <a:chOff x="0" y="0"/>
                          <a:chExt cx="2526904" cy="895551"/>
                        </a:xfrm>
                      </wpg:grpSpPr>
                      <wps:wsp>
                        <wps:cNvPr id="44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195132" y="562707"/>
                            <a:ext cx="0" cy="33284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2128306" y="299505"/>
                            <a:ext cx="398598" cy="316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09CF99" w14:textId="77777777" w:rsidR="00DA6A15" w:rsidRDefault="00DA6A15" w:rsidP="00DA6A1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2046622" y="319926"/>
                            <a:ext cx="20245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190594" y="263201"/>
                            <a:ext cx="1775759" cy="90833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8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8069"/>
                            <a:ext cx="291940" cy="3239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BD3A7B" w14:textId="77777777" w:rsidR="00DA6A15" w:rsidRDefault="00DA6A15" w:rsidP="00DA6A15">
                              <w:pPr>
                                <w:rPr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2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412955" y="0"/>
                            <a:ext cx="653058" cy="294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C3A1AA" w14:textId="77777777" w:rsidR="00DA6A15" w:rsidRDefault="00DA6A15" w:rsidP="00DA6A1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ascii="Times" w:hAnsi="Times"/>
                                  <w:i/>
                                </w:rPr>
                                <w:object w:dxaOrig="740" w:dyaOrig="320" w14:anchorId="08795522">
                                  <v:shape id="_x0000_i1033" type="#_x0000_t75" style="width:37pt;height:16.1pt" o:ole="">
                                    <v:imagedata r:id="rId21" o:title=""/>
                                  </v:shape>
                                  <o:OLEObject Type="Embed" ProgID="Equation.DSMT4" ShapeID="_x0000_i1033" DrawAspect="Content" ObjectID="_1682158795" r:id="rId2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5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959780" y="526403"/>
                            <a:ext cx="287061" cy="29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7B44C3" w14:textId="77777777" w:rsidR="00DA6A15" w:rsidRDefault="00DA6A15" w:rsidP="00DA6A1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" name="Line 118"/>
                        <wps:cNvCnPr>
                          <a:cxnSpLocks noChangeShapeType="1"/>
                        </wps:cNvCnPr>
                        <wps:spPr bwMode="auto">
                          <a:xfrm>
                            <a:off x="1969477" y="444720"/>
                            <a:ext cx="0" cy="44132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4" name="Rectangle 45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-30813" y="266423"/>
                            <a:ext cx="401320" cy="62865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1" name="AutoShape 121"/>
                        <wps:cNvCnPr>
                          <a:cxnSpLocks noChangeShapeType="1"/>
                        </wps:cNvCnPr>
                        <wps:spPr bwMode="auto">
                          <a:xfrm>
                            <a:off x="214182" y="801376"/>
                            <a:ext cx="174275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7458FE6" id="Group 1" o:spid="_x0000_s1026" style="position:absolute;left:0;text-align:left;margin-left:157.85pt;margin-top:15pt;width:198.95pt;height:70.5pt;z-index:251659264" coordsize="25269,8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">
                <v:line id="Line 98" o:spid="_x0000_s1027" style="position:absolute;visibility:visible;mso-wrap-style:square" from="1951,5627" to="1951,8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0" o:spid="_x0000_s1028" type="#_x0000_t202" style="position:absolute;left:21283;top:2995;width:3986;height:3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<v:textbox>
                    <w:txbxContent>
                      <w:p w14:paraId="3909CF99" w14:textId="77777777" w:rsidR="00DA6A15" w:rsidRDefault="00DA6A15" w:rsidP="00DA6A1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line id="Line 101" o:spid="_x0000_s1029" style="position:absolute;visibility:visible;mso-wrap-style:square" from="20466,3199" to="22490,3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" strokeweight="1pt"/>
                <v:rect id="Rectangle 56" o:spid="_x0000_s1030" style="position:absolute;left:1905;top:2632;width:17758;height:9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" fillcolor="black" strokeweight="1pt">
                  <v:fill r:id="rId23" o:title="" type="pattern"/>
                </v:rect>
                <v:shape id="Text Box 131" o:spid="_x0000_s1031" type="#_x0000_t202" style="position:absolute;top:680;width:2919;height:3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" filled="f" stroked="f">
                  <v:textbox>
                    <w:txbxContent>
                      <w:p w14:paraId="3ABD3A7B" w14:textId="77777777" w:rsidR="00DA6A15" w:rsidRDefault="00DA6A15" w:rsidP="00DA6A15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  <v:shape id="Text Box 99" o:spid="_x0000_s1032" type="#_x0000_t202" style="position:absolute;left:4129;width:6531;height:29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" filled="f" stroked="f">
                  <v:textbox style="mso-fit-shape-to-text:t">
                    <w:txbxContent>
                      <w:p w14:paraId="31C3A1AA" w14:textId="77777777" w:rsidR="00DA6A15" w:rsidRDefault="00DA6A15" w:rsidP="00DA6A15">
                        <w:pPr>
                          <w:rPr>
                            <w:i/>
                          </w:rPr>
                        </w:pPr>
                        <w:r>
                          <w:rPr>
                            <w:rFonts w:ascii="Times" w:hAnsi="Times"/>
                            <w:i/>
                          </w:rPr>
                          <w:object w:dxaOrig="740" w:dyaOrig="320" w14:anchorId="08795522">
                            <v:shape id="_x0000_i1033" type="#_x0000_t75" style="width:37pt;height:16.1pt" o:ole="">
                              <v:imagedata r:id="rId21" o:title=""/>
                            </v:shape>
                            <o:OLEObject Type="Embed" ProgID="Equation.DSMT4" ShapeID="_x0000_i1033" DrawAspect="Content" ObjectID="_1682158795" r:id="rId24"/>
                          </w:object>
                        </w:r>
                      </w:p>
                    </w:txbxContent>
                  </v:textbox>
                </v:shape>
                <v:shape id="Text Box 99" o:spid="_x0000_s1033" type="#_x0000_t202" style="position:absolute;left:9597;top:5264;width:2871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<v:textbox>
                    <w:txbxContent>
                      <w:p w14:paraId="697B44C3" w14:textId="77777777" w:rsidR="00DA6A15" w:rsidRDefault="00DA6A15" w:rsidP="00DA6A1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line id="Line 118" o:spid="_x0000_s1034" style="position:absolute;visibility:visible;mso-wrap-style:square" from="19694,4447" to="19694,8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" strokeweight="1pt"/>
                <v:rect id="Rectangle 454" o:spid="_x0000_s1035" style="position:absolute;left:-309;top:2664;width:4014;height:628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" fillcolor="black" stroked="f">
                  <v:fill r:id="rId25" o:title="" type="pattern"/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21" o:spid="_x0000_s1036" type="#_x0000_t32" style="position:absolute;left:2141;top:8013;width:174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" strokeweight="1pt">
                  <v:stroke startarrow="block" startarrowwidth="narrow" endarrow="block" endarrowwidth="narrow"/>
                </v:shape>
                <w10:wrap type="square"/>
              </v:group>
            </w:pict>
          </mc:Fallback>
        </mc:AlternateContent>
      </w:r>
    </w:p>
    <w:p w14:paraId="25568D88" w14:textId="63DFBD3B" w:rsidR="00DA6A15" w:rsidRDefault="00DA6A15" w:rsidP="00DA6A15">
      <w:pPr>
        <w:tabs>
          <w:tab w:val="center" w:pos="5103"/>
          <w:tab w:val="right" w:pos="10206"/>
        </w:tabs>
        <w:spacing w:line="360" w:lineRule="exact"/>
        <w:jc w:val="both"/>
        <w:rPr>
          <w:lang w:val="en-US"/>
        </w:rPr>
      </w:pPr>
    </w:p>
    <w:p w14:paraId="048059CD" w14:textId="6600727B" w:rsidR="00DA6A15" w:rsidRDefault="00DA6A15" w:rsidP="00DA6A15">
      <w:pPr>
        <w:tabs>
          <w:tab w:val="center" w:pos="5103"/>
          <w:tab w:val="right" w:pos="10206"/>
        </w:tabs>
        <w:spacing w:line="360" w:lineRule="exact"/>
        <w:jc w:val="both"/>
        <w:rPr>
          <w:lang w:val="en-US"/>
        </w:rPr>
      </w:pPr>
    </w:p>
    <w:p w14:paraId="4B01B436" w14:textId="011E6057" w:rsidR="00DA6A15" w:rsidRPr="00D30201" w:rsidRDefault="00DA6A15" w:rsidP="00DA6A15">
      <w:pPr>
        <w:tabs>
          <w:tab w:val="center" w:pos="5103"/>
          <w:tab w:val="right" w:pos="10206"/>
        </w:tabs>
        <w:spacing w:line="360" w:lineRule="exact"/>
        <w:jc w:val="both"/>
        <w:rPr>
          <w:lang w:val="en-US"/>
        </w:rPr>
      </w:pPr>
    </w:p>
    <w:p w14:paraId="2993CC8B" w14:textId="278CEB3D" w:rsidR="00161918" w:rsidRDefault="00161918" w:rsidP="0057423C">
      <w:pPr>
        <w:tabs>
          <w:tab w:val="center" w:pos="5103"/>
          <w:tab w:val="right" w:pos="10206"/>
        </w:tabs>
        <w:spacing w:line="360" w:lineRule="auto"/>
        <w:jc w:val="both"/>
        <w:rPr>
          <w:b/>
          <w:lang w:val="en-US"/>
        </w:rPr>
      </w:pPr>
    </w:p>
    <w:p w14:paraId="64294492" w14:textId="77777777" w:rsidR="00112940" w:rsidRDefault="00112940" w:rsidP="0057423C">
      <w:pPr>
        <w:tabs>
          <w:tab w:val="center" w:pos="5103"/>
          <w:tab w:val="right" w:pos="10206"/>
        </w:tabs>
        <w:spacing w:line="360" w:lineRule="auto"/>
        <w:jc w:val="both"/>
        <w:rPr>
          <w:b/>
          <w:lang w:val="en-US"/>
        </w:rPr>
      </w:pPr>
    </w:p>
    <w:sectPr w:rsidR="00112940" w:rsidSect="00E95103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4536D6" w14:textId="77777777" w:rsidR="008E4535" w:rsidRDefault="008E4535">
      <w:r>
        <w:separator/>
      </w:r>
    </w:p>
  </w:endnote>
  <w:endnote w:type="continuationSeparator" w:id="0">
    <w:p w14:paraId="470527E6" w14:textId="77777777" w:rsidR="008E4535" w:rsidRDefault="008E45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E43F5B" w14:textId="77777777" w:rsidR="008E4535" w:rsidRDefault="008E4535">
      <w:r>
        <w:separator/>
      </w:r>
    </w:p>
  </w:footnote>
  <w:footnote w:type="continuationSeparator" w:id="0">
    <w:p w14:paraId="58B26EF1" w14:textId="77777777" w:rsidR="008E4535" w:rsidRDefault="008E453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DA1395"/>
    <w:multiLevelType w:val="hybridMultilevel"/>
    <w:tmpl w:val="C00069CE"/>
    <w:lvl w:ilvl="0" w:tplc="040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8255C9E"/>
    <w:multiLevelType w:val="multilevel"/>
    <w:tmpl w:val="C0006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B420B4F"/>
    <w:multiLevelType w:val="hybridMultilevel"/>
    <w:tmpl w:val="08002C5C"/>
    <w:lvl w:ilvl="0" w:tplc="040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9732126"/>
    <w:multiLevelType w:val="hybridMultilevel"/>
    <w:tmpl w:val="3E966F1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206F50"/>
    <w:multiLevelType w:val="hybridMultilevel"/>
    <w:tmpl w:val="244831C8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82D3013"/>
    <w:multiLevelType w:val="hybridMultilevel"/>
    <w:tmpl w:val="C95A10C0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5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6145" fill="f" fillcolor="#333">
      <v:fill color="#333" on="f" type="pattern"/>
      <v:stroke weight=".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1DE5"/>
    <w:rsid w:val="00002358"/>
    <w:rsid w:val="00003E49"/>
    <w:rsid w:val="00005294"/>
    <w:rsid w:val="000057A2"/>
    <w:rsid w:val="00005BF6"/>
    <w:rsid w:val="00007EAC"/>
    <w:rsid w:val="0001164E"/>
    <w:rsid w:val="0001512C"/>
    <w:rsid w:val="00017E84"/>
    <w:rsid w:val="00017FC4"/>
    <w:rsid w:val="0002326B"/>
    <w:rsid w:val="000269DD"/>
    <w:rsid w:val="0003323A"/>
    <w:rsid w:val="00033D9B"/>
    <w:rsid w:val="000414E8"/>
    <w:rsid w:val="0004303C"/>
    <w:rsid w:val="00047B55"/>
    <w:rsid w:val="00050BB1"/>
    <w:rsid w:val="0005124A"/>
    <w:rsid w:val="000620DD"/>
    <w:rsid w:val="000723AA"/>
    <w:rsid w:val="00072EB2"/>
    <w:rsid w:val="000742A5"/>
    <w:rsid w:val="00074778"/>
    <w:rsid w:val="00074859"/>
    <w:rsid w:val="000815D9"/>
    <w:rsid w:val="0008341D"/>
    <w:rsid w:val="00084B94"/>
    <w:rsid w:val="000916E8"/>
    <w:rsid w:val="00091877"/>
    <w:rsid w:val="00092E8C"/>
    <w:rsid w:val="0009387C"/>
    <w:rsid w:val="000A1655"/>
    <w:rsid w:val="000A5723"/>
    <w:rsid w:val="000B4552"/>
    <w:rsid w:val="000B7F79"/>
    <w:rsid w:val="000C138B"/>
    <w:rsid w:val="000C798D"/>
    <w:rsid w:val="000D54F1"/>
    <w:rsid w:val="001046C8"/>
    <w:rsid w:val="00112940"/>
    <w:rsid w:val="00116098"/>
    <w:rsid w:val="0011662D"/>
    <w:rsid w:val="001341B9"/>
    <w:rsid w:val="001519A5"/>
    <w:rsid w:val="00160611"/>
    <w:rsid w:val="00161918"/>
    <w:rsid w:val="001673FF"/>
    <w:rsid w:val="00170E35"/>
    <w:rsid w:val="00173186"/>
    <w:rsid w:val="001732AA"/>
    <w:rsid w:val="00176EE6"/>
    <w:rsid w:val="0017746D"/>
    <w:rsid w:val="001859A0"/>
    <w:rsid w:val="00192733"/>
    <w:rsid w:val="001939AD"/>
    <w:rsid w:val="001A23EB"/>
    <w:rsid w:val="001A29D5"/>
    <w:rsid w:val="001C01CB"/>
    <w:rsid w:val="001D0E57"/>
    <w:rsid w:val="001D1AF9"/>
    <w:rsid w:val="001D20C9"/>
    <w:rsid w:val="001D31C7"/>
    <w:rsid w:val="001D6B2C"/>
    <w:rsid w:val="001E03C5"/>
    <w:rsid w:val="001E6083"/>
    <w:rsid w:val="001F20B1"/>
    <w:rsid w:val="001F2CBA"/>
    <w:rsid w:val="001F58F8"/>
    <w:rsid w:val="0020369D"/>
    <w:rsid w:val="002126FE"/>
    <w:rsid w:val="00216A55"/>
    <w:rsid w:val="00221174"/>
    <w:rsid w:val="002249F7"/>
    <w:rsid w:val="002275C0"/>
    <w:rsid w:val="00241426"/>
    <w:rsid w:val="00241FE8"/>
    <w:rsid w:val="00242986"/>
    <w:rsid w:val="002443EC"/>
    <w:rsid w:val="00252B00"/>
    <w:rsid w:val="00254B0B"/>
    <w:rsid w:val="0025718B"/>
    <w:rsid w:val="00260D05"/>
    <w:rsid w:val="00263C22"/>
    <w:rsid w:val="002741A6"/>
    <w:rsid w:val="00274F2C"/>
    <w:rsid w:val="00280F3B"/>
    <w:rsid w:val="00282BEF"/>
    <w:rsid w:val="00283046"/>
    <w:rsid w:val="00290F9A"/>
    <w:rsid w:val="002A473E"/>
    <w:rsid w:val="002A61E1"/>
    <w:rsid w:val="002B088D"/>
    <w:rsid w:val="002B3D8B"/>
    <w:rsid w:val="002B51F0"/>
    <w:rsid w:val="002C2A0E"/>
    <w:rsid w:val="002C6B56"/>
    <w:rsid w:val="002D68F4"/>
    <w:rsid w:val="002E2F09"/>
    <w:rsid w:val="002E6ACA"/>
    <w:rsid w:val="002F2D46"/>
    <w:rsid w:val="002F63EC"/>
    <w:rsid w:val="003036D0"/>
    <w:rsid w:val="0030451B"/>
    <w:rsid w:val="00306B67"/>
    <w:rsid w:val="0030740A"/>
    <w:rsid w:val="00310E40"/>
    <w:rsid w:val="00315176"/>
    <w:rsid w:val="00325DCF"/>
    <w:rsid w:val="00326BB3"/>
    <w:rsid w:val="0033272E"/>
    <w:rsid w:val="00333EB6"/>
    <w:rsid w:val="00334232"/>
    <w:rsid w:val="00335E8B"/>
    <w:rsid w:val="0034411E"/>
    <w:rsid w:val="0034469E"/>
    <w:rsid w:val="00362402"/>
    <w:rsid w:val="0036321F"/>
    <w:rsid w:val="00374129"/>
    <w:rsid w:val="00386742"/>
    <w:rsid w:val="003910B9"/>
    <w:rsid w:val="003A1374"/>
    <w:rsid w:val="003A6AE4"/>
    <w:rsid w:val="003B18FC"/>
    <w:rsid w:val="003B1A09"/>
    <w:rsid w:val="003C3704"/>
    <w:rsid w:val="003C59E7"/>
    <w:rsid w:val="003C5DCB"/>
    <w:rsid w:val="003C663E"/>
    <w:rsid w:val="003C73BC"/>
    <w:rsid w:val="003D23E6"/>
    <w:rsid w:val="003D69A6"/>
    <w:rsid w:val="003E0BA4"/>
    <w:rsid w:val="003E6F8F"/>
    <w:rsid w:val="003F0A10"/>
    <w:rsid w:val="003F15BE"/>
    <w:rsid w:val="003F1965"/>
    <w:rsid w:val="003F4D39"/>
    <w:rsid w:val="003F5A4D"/>
    <w:rsid w:val="00421B95"/>
    <w:rsid w:val="004234C5"/>
    <w:rsid w:val="004250FC"/>
    <w:rsid w:val="00425B9D"/>
    <w:rsid w:val="0044066D"/>
    <w:rsid w:val="00441CEC"/>
    <w:rsid w:val="00442830"/>
    <w:rsid w:val="0044603F"/>
    <w:rsid w:val="00455520"/>
    <w:rsid w:val="004568D0"/>
    <w:rsid w:val="00457C4F"/>
    <w:rsid w:val="0047150A"/>
    <w:rsid w:val="00482192"/>
    <w:rsid w:val="00484D44"/>
    <w:rsid w:val="00485871"/>
    <w:rsid w:val="00485881"/>
    <w:rsid w:val="004865F0"/>
    <w:rsid w:val="004925FF"/>
    <w:rsid w:val="004A2D23"/>
    <w:rsid w:val="004A48F6"/>
    <w:rsid w:val="004A575A"/>
    <w:rsid w:val="004A6A85"/>
    <w:rsid w:val="004B473F"/>
    <w:rsid w:val="004B4D7D"/>
    <w:rsid w:val="004B543F"/>
    <w:rsid w:val="004B6867"/>
    <w:rsid w:val="004C3CB8"/>
    <w:rsid w:val="004C75DC"/>
    <w:rsid w:val="004D6BA7"/>
    <w:rsid w:val="004E0FDE"/>
    <w:rsid w:val="004E12A1"/>
    <w:rsid w:val="004E6BC0"/>
    <w:rsid w:val="004F45C9"/>
    <w:rsid w:val="00505784"/>
    <w:rsid w:val="00520344"/>
    <w:rsid w:val="00521FDE"/>
    <w:rsid w:val="005226F8"/>
    <w:rsid w:val="005270B2"/>
    <w:rsid w:val="00532F98"/>
    <w:rsid w:val="005345EB"/>
    <w:rsid w:val="00543E5E"/>
    <w:rsid w:val="005449F9"/>
    <w:rsid w:val="005468E1"/>
    <w:rsid w:val="0054725A"/>
    <w:rsid w:val="0055181E"/>
    <w:rsid w:val="005558C8"/>
    <w:rsid w:val="00565639"/>
    <w:rsid w:val="0056734E"/>
    <w:rsid w:val="005706C7"/>
    <w:rsid w:val="00571231"/>
    <w:rsid w:val="00571B1E"/>
    <w:rsid w:val="00572634"/>
    <w:rsid w:val="0057423C"/>
    <w:rsid w:val="005824EF"/>
    <w:rsid w:val="00585CA7"/>
    <w:rsid w:val="00591E3E"/>
    <w:rsid w:val="00595E78"/>
    <w:rsid w:val="005A10DB"/>
    <w:rsid w:val="005A4BF2"/>
    <w:rsid w:val="005B04EB"/>
    <w:rsid w:val="005B050F"/>
    <w:rsid w:val="005B2DFD"/>
    <w:rsid w:val="005B7977"/>
    <w:rsid w:val="005D16FF"/>
    <w:rsid w:val="005D4E3B"/>
    <w:rsid w:val="005D6B38"/>
    <w:rsid w:val="005E2B42"/>
    <w:rsid w:val="005E5A76"/>
    <w:rsid w:val="005F2B16"/>
    <w:rsid w:val="00615097"/>
    <w:rsid w:val="006207D7"/>
    <w:rsid w:val="00623D4F"/>
    <w:rsid w:val="00627958"/>
    <w:rsid w:val="00632F4C"/>
    <w:rsid w:val="00634625"/>
    <w:rsid w:val="00634670"/>
    <w:rsid w:val="00640276"/>
    <w:rsid w:val="006411A4"/>
    <w:rsid w:val="00645FEC"/>
    <w:rsid w:val="00646BBA"/>
    <w:rsid w:val="00661FF7"/>
    <w:rsid w:val="00662F96"/>
    <w:rsid w:val="006655A6"/>
    <w:rsid w:val="006755C6"/>
    <w:rsid w:val="00692877"/>
    <w:rsid w:val="0069469D"/>
    <w:rsid w:val="006B36F8"/>
    <w:rsid w:val="006C2A1B"/>
    <w:rsid w:val="006C3D64"/>
    <w:rsid w:val="006C4A4A"/>
    <w:rsid w:val="006C5298"/>
    <w:rsid w:val="006C5857"/>
    <w:rsid w:val="006C633A"/>
    <w:rsid w:val="006C7519"/>
    <w:rsid w:val="006D0167"/>
    <w:rsid w:val="006D525A"/>
    <w:rsid w:val="006D6A46"/>
    <w:rsid w:val="006F12C1"/>
    <w:rsid w:val="006F1A80"/>
    <w:rsid w:val="006F296E"/>
    <w:rsid w:val="006F32B0"/>
    <w:rsid w:val="006F49F2"/>
    <w:rsid w:val="006F5F7D"/>
    <w:rsid w:val="00710DD2"/>
    <w:rsid w:val="00710E86"/>
    <w:rsid w:val="007112AB"/>
    <w:rsid w:val="00712A5B"/>
    <w:rsid w:val="00712DC7"/>
    <w:rsid w:val="007209C3"/>
    <w:rsid w:val="00745B26"/>
    <w:rsid w:val="00753F22"/>
    <w:rsid w:val="007543C7"/>
    <w:rsid w:val="00757225"/>
    <w:rsid w:val="007625AB"/>
    <w:rsid w:val="00765714"/>
    <w:rsid w:val="007733EF"/>
    <w:rsid w:val="00782126"/>
    <w:rsid w:val="0078271D"/>
    <w:rsid w:val="007A0351"/>
    <w:rsid w:val="007A41F4"/>
    <w:rsid w:val="007B04A1"/>
    <w:rsid w:val="007B180B"/>
    <w:rsid w:val="007B6891"/>
    <w:rsid w:val="007C136C"/>
    <w:rsid w:val="007C1E7A"/>
    <w:rsid w:val="007C7F94"/>
    <w:rsid w:val="007D2948"/>
    <w:rsid w:val="007D35E1"/>
    <w:rsid w:val="007E2B79"/>
    <w:rsid w:val="007E557E"/>
    <w:rsid w:val="007F5366"/>
    <w:rsid w:val="007F561A"/>
    <w:rsid w:val="008017E1"/>
    <w:rsid w:val="00801EAA"/>
    <w:rsid w:val="008050EB"/>
    <w:rsid w:val="00807051"/>
    <w:rsid w:val="00812A01"/>
    <w:rsid w:val="00815C87"/>
    <w:rsid w:val="00824C07"/>
    <w:rsid w:val="008270A9"/>
    <w:rsid w:val="008331A2"/>
    <w:rsid w:val="00837169"/>
    <w:rsid w:val="00850765"/>
    <w:rsid w:val="0085170F"/>
    <w:rsid w:val="008517B6"/>
    <w:rsid w:val="00855659"/>
    <w:rsid w:val="008606D9"/>
    <w:rsid w:val="00861EF7"/>
    <w:rsid w:val="008641E4"/>
    <w:rsid w:val="008642C6"/>
    <w:rsid w:val="00865678"/>
    <w:rsid w:val="00871D16"/>
    <w:rsid w:val="00875479"/>
    <w:rsid w:val="00881FFB"/>
    <w:rsid w:val="00883F38"/>
    <w:rsid w:val="00884462"/>
    <w:rsid w:val="00884493"/>
    <w:rsid w:val="0089395D"/>
    <w:rsid w:val="008953F1"/>
    <w:rsid w:val="008A2B9F"/>
    <w:rsid w:val="008A3B8A"/>
    <w:rsid w:val="008B462E"/>
    <w:rsid w:val="008C338C"/>
    <w:rsid w:val="008E0C44"/>
    <w:rsid w:val="008E4535"/>
    <w:rsid w:val="008F005A"/>
    <w:rsid w:val="008F05E1"/>
    <w:rsid w:val="008F2501"/>
    <w:rsid w:val="008F521F"/>
    <w:rsid w:val="008F74C1"/>
    <w:rsid w:val="00907558"/>
    <w:rsid w:val="0091262A"/>
    <w:rsid w:val="009208E9"/>
    <w:rsid w:val="00921F4B"/>
    <w:rsid w:val="00926532"/>
    <w:rsid w:val="00935CFC"/>
    <w:rsid w:val="009372EA"/>
    <w:rsid w:val="009539B1"/>
    <w:rsid w:val="009635AC"/>
    <w:rsid w:val="00973B6A"/>
    <w:rsid w:val="009809DE"/>
    <w:rsid w:val="00983ADA"/>
    <w:rsid w:val="00984777"/>
    <w:rsid w:val="00994CEC"/>
    <w:rsid w:val="009A2B36"/>
    <w:rsid w:val="009A5F68"/>
    <w:rsid w:val="009A6DF5"/>
    <w:rsid w:val="009D61C3"/>
    <w:rsid w:val="009D6BB6"/>
    <w:rsid w:val="009E334A"/>
    <w:rsid w:val="009F17BF"/>
    <w:rsid w:val="009F1821"/>
    <w:rsid w:val="009F3DE4"/>
    <w:rsid w:val="009F4A0F"/>
    <w:rsid w:val="00A00ACD"/>
    <w:rsid w:val="00A10EEB"/>
    <w:rsid w:val="00A14F03"/>
    <w:rsid w:val="00A2212E"/>
    <w:rsid w:val="00A2221B"/>
    <w:rsid w:val="00A24D30"/>
    <w:rsid w:val="00A36598"/>
    <w:rsid w:val="00A40ECA"/>
    <w:rsid w:val="00A56A96"/>
    <w:rsid w:val="00A64BBB"/>
    <w:rsid w:val="00A71ABF"/>
    <w:rsid w:val="00A72443"/>
    <w:rsid w:val="00A80E98"/>
    <w:rsid w:val="00A90C06"/>
    <w:rsid w:val="00A95D26"/>
    <w:rsid w:val="00AB0865"/>
    <w:rsid w:val="00AB0E70"/>
    <w:rsid w:val="00AB2125"/>
    <w:rsid w:val="00AB3287"/>
    <w:rsid w:val="00AC46F6"/>
    <w:rsid w:val="00AD09F0"/>
    <w:rsid w:val="00AD187C"/>
    <w:rsid w:val="00AD3F6E"/>
    <w:rsid w:val="00AE2468"/>
    <w:rsid w:val="00AE352B"/>
    <w:rsid w:val="00AE62BE"/>
    <w:rsid w:val="00AF02F5"/>
    <w:rsid w:val="00AF102A"/>
    <w:rsid w:val="00AF672C"/>
    <w:rsid w:val="00B01D00"/>
    <w:rsid w:val="00B0570B"/>
    <w:rsid w:val="00B1008C"/>
    <w:rsid w:val="00B116F0"/>
    <w:rsid w:val="00B20E4B"/>
    <w:rsid w:val="00B22A9F"/>
    <w:rsid w:val="00B25C4B"/>
    <w:rsid w:val="00B25FBC"/>
    <w:rsid w:val="00B31326"/>
    <w:rsid w:val="00B42637"/>
    <w:rsid w:val="00B440E2"/>
    <w:rsid w:val="00B44641"/>
    <w:rsid w:val="00B44656"/>
    <w:rsid w:val="00B472A0"/>
    <w:rsid w:val="00B47BD7"/>
    <w:rsid w:val="00B51B2B"/>
    <w:rsid w:val="00B66E03"/>
    <w:rsid w:val="00B75AAD"/>
    <w:rsid w:val="00B775D7"/>
    <w:rsid w:val="00B9074D"/>
    <w:rsid w:val="00B914F9"/>
    <w:rsid w:val="00B9649F"/>
    <w:rsid w:val="00B97850"/>
    <w:rsid w:val="00BA14F0"/>
    <w:rsid w:val="00BA2342"/>
    <w:rsid w:val="00BA58A1"/>
    <w:rsid w:val="00BB45F9"/>
    <w:rsid w:val="00BB4AD0"/>
    <w:rsid w:val="00BC1049"/>
    <w:rsid w:val="00BC1C5E"/>
    <w:rsid w:val="00BC305B"/>
    <w:rsid w:val="00BD078E"/>
    <w:rsid w:val="00BD770E"/>
    <w:rsid w:val="00BD7942"/>
    <w:rsid w:val="00BE4877"/>
    <w:rsid w:val="00BF2EB8"/>
    <w:rsid w:val="00BF5119"/>
    <w:rsid w:val="00C00D2B"/>
    <w:rsid w:val="00C025E7"/>
    <w:rsid w:val="00C038DC"/>
    <w:rsid w:val="00C107AC"/>
    <w:rsid w:val="00C14063"/>
    <w:rsid w:val="00C1443B"/>
    <w:rsid w:val="00C204AD"/>
    <w:rsid w:val="00C2099C"/>
    <w:rsid w:val="00C22F33"/>
    <w:rsid w:val="00C30F19"/>
    <w:rsid w:val="00C35BA5"/>
    <w:rsid w:val="00C37B20"/>
    <w:rsid w:val="00C41DE5"/>
    <w:rsid w:val="00C44FE1"/>
    <w:rsid w:val="00C531F8"/>
    <w:rsid w:val="00C53C7B"/>
    <w:rsid w:val="00C57069"/>
    <w:rsid w:val="00C57136"/>
    <w:rsid w:val="00C61C46"/>
    <w:rsid w:val="00C621D4"/>
    <w:rsid w:val="00C66937"/>
    <w:rsid w:val="00C723D9"/>
    <w:rsid w:val="00C73EBA"/>
    <w:rsid w:val="00C76F0D"/>
    <w:rsid w:val="00C802E2"/>
    <w:rsid w:val="00C842C3"/>
    <w:rsid w:val="00C85209"/>
    <w:rsid w:val="00C866A3"/>
    <w:rsid w:val="00C957FC"/>
    <w:rsid w:val="00C97DF2"/>
    <w:rsid w:val="00CA42AF"/>
    <w:rsid w:val="00CB15E1"/>
    <w:rsid w:val="00CC1B81"/>
    <w:rsid w:val="00CC5F5C"/>
    <w:rsid w:val="00CD0622"/>
    <w:rsid w:val="00CD18C1"/>
    <w:rsid w:val="00CD52C8"/>
    <w:rsid w:val="00CD60D8"/>
    <w:rsid w:val="00CE0D17"/>
    <w:rsid w:val="00CE2459"/>
    <w:rsid w:val="00CE30FB"/>
    <w:rsid w:val="00CE3B89"/>
    <w:rsid w:val="00CE5D0F"/>
    <w:rsid w:val="00D02CE1"/>
    <w:rsid w:val="00D02F62"/>
    <w:rsid w:val="00D07125"/>
    <w:rsid w:val="00D073C4"/>
    <w:rsid w:val="00D14B44"/>
    <w:rsid w:val="00D174B9"/>
    <w:rsid w:val="00D30201"/>
    <w:rsid w:val="00D4471C"/>
    <w:rsid w:val="00D5131B"/>
    <w:rsid w:val="00D52756"/>
    <w:rsid w:val="00D5684E"/>
    <w:rsid w:val="00D60E9D"/>
    <w:rsid w:val="00D63C46"/>
    <w:rsid w:val="00D67AF6"/>
    <w:rsid w:val="00D82234"/>
    <w:rsid w:val="00D90BF1"/>
    <w:rsid w:val="00D92392"/>
    <w:rsid w:val="00D953BE"/>
    <w:rsid w:val="00DA6A15"/>
    <w:rsid w:val="00DB092F"/>
    <w:rsid w:val="00DB1235"/>
    <w:rsid w:val="00DB2769"/>
    <w:rsid w:val="00DC03E4"/>
    <w:rsid w:val="00DC19DE"/>
    <w:rsid w:val="00DC46AF"/>
    <w:rsid w:val="00DD0F22"/>
    <w:rsid w:val="00DD2C8C"/>
    <w:rsid w:val="00DD412B"/>
    <w:rsid w:val="00DD62ED"/>
    <w:rsid w:val="00DD671A"/>
    <w:rsid w:val="00DE3FFA"/>
    <w:rsid w:val="00DF3EC4"/>
    <w:rsid w:val="00E111FE"/>
    <w:rsid w:val="00E13841"/>
    <w:rsid w:val="00E175A9"/>
    <w:rsid w:val="00E3313C"/>
    <w:rsid w:val="00E367E1"/>
    <w:rsid w:val="00E5337A"/>
    <w:rsid w:val="00E5721C"/>
    <w:rsid w:val="00E65DC4"/>
    <w:rsid w:val="00E739AB"/>
    <w:rsid w:val="00E77F96"/>
    <w:rsid w:val="00E80005"/>
    <w:rsid w:val="00E81C43"/>
    <w:rsid w:val="00E82AC3"/>
    <w:rsid w:val="00E83B99"/>
    <w:rsid w:val="00E84EEB"/>
    <w:rsid w:val="00E85DFE"/>
    <w:rsid w:val="00E86635"/>
    <w:rsid w:val="00E909E8"/>
    <w:rsid w:val="00E949B7"/>
    <w:rsid w:val="00E94D09"/>
    <w:rsid w:val="00E95103"/>
    <w:rsid w:val="00EA371C"/>
    <w:rsid w:val="00EA5ED5"/>
    <w:rsid w:val="00EA64D2"/>
    <w:rsid w:val="00EB19E7"/>
    <w:rsid w:val="00EC410C"/>
    <w:rsid w:val="00EC6E84"/>
    <w:rsid w:val="00ED5BF1"/>
    <w:rsid w:val="00ED7195"/>
    <w:rsid w:val="00EE5B12"/>
    <w:rsid w:val="00EE6407"/>
    <w:rsid w:val="00EE6DAC"/>
    <w:rsid w:val="00F06B29"/>
    <w:rsid w:val="00F13ACF"/>
    <w:rsid w:val="00F151B4"/>
    <w:rsid w:val="00F26DA3"/>
    <w:rsid w:val="00F2795F"/>
    <w:rsid w:val="00F32072"/>
    <w:rsid w:val="00F36A68"/>
    <w:rsid w:val="00F36F8A"/>
    <w:rsid w:val="00F4774D"/>
    <w:rsid w:val="00F632FB"/>
    <w:rsid w:val="00F7449B"/>
    <w:rsid w:val="00F74C11"/>
    <w:rsid w:val="00F76048"/>
    <w:rsid w:val="00F82304"/>
    <w:rsid w:val="00F91D1E"/>
    <w:rsid w:val="00F971B3"/>
    <w:rsid w:val="00FA12E4"/>
    <w:rsid w:val="00FA24B9"/>
    <w:rsid w:val="00FA6ED4"/>
    <w:rsid w:val="00FB54D4"/>
    <w:rsid w:val="00FC2073"/>
    <w:rsid w:val="00FC4A5A"/>
    <w:rsid w:val="00FC641E"/>
    <w:rsid w:val="00FC73D0"/>
    <w:rsid w:val="00FD6068"/>
    <w:rsid w:val="00FD6D09"/>
    <w:rsid w:val="00FE37D2"/>
    <w:rsid w:val="00FF23EC"/>
    <w:rsid w:val="00FF4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 fill="f" fillcolor="#333">
      <v:fill color="#333" on="f" type="pattern"/>
      <v:stroke weight=".5pt"/>
    </o:shapedefaults>
    <o:shapelayout v:ext="edit">
      <o:idmap v:ext="edit" data="1"/>
    </o:shapelayout>
  </w:shapeDefaults>
  <w:decimalSymbol w:val=","/>
  <w:listSeparator w:val=","/>
  <w14:docId w14:val="206E4936"/>
  <w15:chartTrackingRefBased/>
  <w15:docId w15:val="{F9FBE0A9-4655-4097-AAE3-F940C8261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fi-FI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ercise">
    <w:name w:val="Exercise"/>
    <w:rsid w:val="001D31C7"/>
    <w:pPr>
      <w:ind w:left="567" w:hanging="567"/>
    </w:pPr>
    <w:rPr>
      <w:sz w:val="24"/>
      <w:szCs w:val="24"/>
      <w:lang w:val="en-GB" w:eastAsia="fi-FI"/>
    </w:rPr>
  </w:style>
  <w:style w:type="paragraph" w:styleId="Header">
    <w:name w:val="header"/>
    <w:basedOn w:val="Normal"/>
    <w:rsid w:val="00B472A0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rsid w:val="00B472A0"/>
    <w:pPr>
      <w:tabs>
        <w:tab w:val="center" w:pos="4819"/>
        <w:tab w:val="right" w:pos="9638"/>
      </w:tabs>
    </w:pPr>
  </w:style>
  <w:style w:type="paragraph" w:styleId="BodyText2">
    <w:name w:val="Body Text 2"/>
    <w:aliases w:val=" Char"/>
    <w:basedOn w:val="Normal"/>
    <w:link w:val="BodyText2Char"/>
    <w:rsid w:val="00441CEC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/>
    </w:rPr>
  </w:style>
  <w:style w:type="character" w:customStyle="1" w:styleId="BodyText2Char">
    <w:name w:val="Body Text 2 Char"/>
    <w:aliases w:val=" Char Char"/>
    <w:link w:val="BodyText2"/>
    <w:rsid w:val="00441CEC"/>
    <w:rPr>
      <w:sz w:val="28"/>
      <w:szCs w:val="24"/>
      <w:lang w:val="en-US" w:eastAsia="fi-FI" w:bidi="ar-SA"/>
    </w:rPr>
  </w:style>
  <w:style w:type="paragraph" w:styleId="NormalWeb">
    <w:name w:val="Normal (Web)"/>
    <w:basedOn w:val="Normal"/>
    <w:uiPriority w:val="99"/>
    <w:semiHidden/>
    <w:unhideWhenUsed/>
    <w:rsid w:val="00F91D1E"/>
    <w:pPr>
      <w:spacing w:before="100" w:beforeAutospacing="1" w:after="100" w:afterAutospacing="1"/>
    </w:pPr>
  </w:style>
  <w:style w:type="paragraph" w:customStyle="1" w:styleId="TyyliMolemmatreunatVasen0cmRiippuva075cmRivivli">
    <w:name w:val="Tyyli Molemmat reunat Vasen:  0 cm Riippuva:  075 cm Riviväli: ..."/>
    <w:basedOn w:val="Normal"/>
    <w:rsid w:val="00634670"/>
    <w:pPr>
      <w:spacing w:line="240" w:lineRule="atLeast"/>
      <w:ind w:left="425" w:hanging="425"/>
      <w:jc w:val="both"/>
    </w:pPr>
    <w:rPr>
      <w:rFonts w:ascii="New York" w:hAnsi="New York"/>
      <w:snapToGrid w:val="0"/>
      <w:szCs w:val="20"/>
      <w:lang w:val="en-GB" w:eastAsia="en-US"/>
    </w:rPr>
  </w:style>
  <w:style w:type="paragraph" w:customStyle="1" w:styleId="Probl">
    <w:name w:val="Probl."/>
    <w:basedOn w:val="Normal"/>
    <w:rsid w:val="00815C87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rFonts w:ascii="New York" w:hAnsi="New York"/>
      <w:snapToGrid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gi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gi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0</TotalTime>
  <Pages>1</Pages>
  <Words>74</Words>
  <Characters>396</Characters>
  <Application>Microsoft Office Word</Application>
  <DocSecurity>0</DocSecurity>
  <Lines>16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COE-C3005</vt:lpstr>
      <vt:lpstr>Kul-49</vt:lpstr>
    </vt:vector>
  </TitlesOfParts>
  <Company/>
  <LinksUpToDate>false</LinksUpToDate>
  <CharactersWithSpaces>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E-C3005</dc:title>
  <dc:subject/>
  <dc:creator>Jouni Freund</dc:creator>
  <cp:keywords/>
  <dc:description/>
  <cp:lastModifiedBy>jouni freund</cp:lastModifiedBy>
  <cp:revision>244</cp:revision>
  <cp:lastPrinted>2021-05-10T10:32:00Z</cp:lastPrinted>
  <dcterms:created xsi:type="dcterms:W3CDTF">2021-04-26T04:34:00Z</dcterms:created>
  <dcterms:modified xsi:type="dcterms:W3CDTF">2021-05-10T1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